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A699E2" w14:textId="2BFC9E63" w:rsidR="00577C39" w:rsidRDefault="00577C39" w:rsidP="00577C39">
      <w:pPr>
        <w:ind w:left="432" w:hanging="432"/>
        <w:jc w:val="center"/>
      </w:pP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CBDD78E" wp14:editId="1DEC648D">
                <wp:simplePos x="0" y="0"/>
                <wp:positionH relativeFrom="column">
                  <wp:posOffset>2015490</wp:posOffset>
                </wp:positionH>
                <wp:positionV relativeFrom="paragraph">
                  <wp:posOffset>110490</wp:posOffset>
                </wp:positionV>
                <wp:extent cx="34650" cy="34650"/>
                <wp:effectExtent l="38100" t="38100" r="41910" b="41910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4650" cy="3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AD49CF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19" o:spid="_x0000_s1026" type="#_x0000_t75" style="position:absolute;left:0;text-align:left;margin-left:158.35pt;margin-top:8.35pt;width:3.45pt;height:3.4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">
                <v:imagedata r:id="rId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52AD1231" wp14:editId="3339AF1D">
                <wp:simplePos x="0" y="0"/>
                <wp:positionH relativeFrom="column">
                  <wp:posOffset>1991367</wp:posOffset>
                </wp:positionH>
                <wp:positionV relativeFrom="paragraph">
                  <wp:posOffset>81513</wp:posOffset>
                </wp:positionV>
                <wp:extent cx="89640" cy="114480"/>
                <wp:effectExtent l="38100" t="38100" r="43815" b="3810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896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4D5B2" id="墨迹 14" o:spid="_x0000_s1026" type="#_x0000_t75" style="position:absolute;left:0;text-align:left;margin-left:156.45pt;margin-top:6.05pt;width:7.75pt;height:9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">
                <v:imagedata r:id="rId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428AE73" wp14:editId="61684112">
                <wp:simplePos x="0" y="0"/>
                <wp:positionH relativeFrom="column">
                  <wp:posOffset>4294505</wp:posOffset>
                </wp:positionH>
                <wp:positionV relativeFrom="paragraph">
                  <wp:posOffset>1100455</wp:posOffset>
                </wp:positionV>
                <wp:extent cx="55880" cy="129610"/>
                <wp:effectExtent l="38100" t="38100" r="39370" b="41910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5880" cy="129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AE047" id="墨迹 13" o:spid="_x0000_s1026" type="#_x0000_t75" style="position:absolute;left:0;text-align:left;margin-left:337.8pt;margin-top:86.3pt;width:5.1pt;height:10.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">
                <v:imagedata r:id="rId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8E4EB8E" wp14:editId="08CF67F2">
                <wp:simplePos x="0" y="0"/>
                <wp:positionH relativeFrom="column">
                  <wp:posOffset>4260087</wp:posOffset>
                </wp:positionH>
                <wp:positionV relativeFrom="paragraph">
                  <wp:posOffset>1113273</wp:posOffset>
                </wp:positionV>
                <wp:extent cx="49680" cy="52560"/>
                <wp:effectExtent l="38100" t="38100" r="45720" b="43180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9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549F3" id="墨迹 10" o:spid="_x0000_s1026" type="#_x0000_t75" style="position:absolute;left:0;text-align:left;margin-left:335.1pt;margin-top:87.3pt;width:4.6pt;height:4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">
                <v:imagedata r:id="rId1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5210F3D4" wp14:editId="320DB218">
                <wp:simplePos x="0" y="0"/>
                <wp:positionH relativeFrom="column">
                  <wp:posOffset>945567</wp:posOffset>
                </wp:positionH>
                <wp:positionV relativeFrom="paragraph">
                  <wp:posOffset>1634553</wp:posOffset>
                </wp:positionV>
                <wp:extent cx="66240" cy="107640"/>
                <wp:effectExtent l="38100" t="38100" r="48260" b="4508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66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1AE6A" id="墨迹 9" o:spid="_x0000_s1026" type="#_x0000_t75" style="position:absolute;left:0;text-align:left;margin-left:74.1pt;margin-top:128.35pt;width:5.9pt;height:9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">
                <v:imagedata r:id="rId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7A311922" wp14:editId="786BE914">
                <wp:simplePos x="0" y="0"/>
                <wp:positionH relativeFrom="column">
                  <wp:posOffset>941967</wp:posOffset>
                </wp:positionH>
                <wp:positionV relativeFrom="paragraph">
                  <wp:posOffset>1676313</wp:posOffset>
                </wp:positionV>
                <wp:extent cx="83160" cy="69120"/>
                <wp:effectExtent l="38100" t="38100" r="31750" b="4572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3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84CA8" id="墨迹 8" o:spid="_x0000_s1026" type="#_x0000_t75" style="position:absolute;left:0;text-align:left;margin-left:73.8pt;margin-top:131.65pt;width:7.3pt;height:6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">
                <v:imagedata r:id="rId1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6F86BE" wp14:editId="7A03BF56">
                <wp:simplePos x="0" y="0"/>
                <wp:positionH relativeFrom="column">
                  <wp:posOffset>2198370</wp:posOffset>
                </wp:positionH>
                <wp:positionV relativeFrom="paragraph">
                  <wp:posOffset>62346</wp:posOffset>
                </wp:positionV>
                <wp:extent cx="45719" cy="649432"/>
                <wp:effectExtent l="57150" t="38100" r="50165" b="1778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649432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94AE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" o:spid="_x0000_s1026" type="#_x0000_t32" style="position:absolute;left:0;text-align:left;margin-left:173.1pt;margin-top:4.9pt;width:3.6pt;height:51.1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" strokecolor="#4472c4 [3204]" strokeweight="2.2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05C697" wp14:editId="5AC17E36">
                <wp:simplePos x="0" y="0"/>
                <wp:positionH relativeFrom="column">
                  <wp:posOffset>2263486</wp:posOffset>
                </wp:positionH>
                <wp:positionV relativeFrom="paragraph">
                  <wp:posOffset>642505</wp:posOffset>
                </wp:positionV>
                <wp:extent cx="2190750" cy="736022"/>
                <wp:effectExtent l="19050" t="19050" r="38100" b="64135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0750" cy="736022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639002" id="直接箭头连接符 3" o:spid="_x0000_s1026" type="#_x0000_t32" style="position:absolute;left:0;text-align:left;margin-left:178.25pt;margin-top:50.6pt;width:172.5pt;height:57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" strokecolor="#4472c4 [3204]" strokeweight="2.2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1839E6" wp14:editId="45E9ABC9">
                <wp:simplePos x="0" y="0"/>
                <wp:positionH relativeFrom="column">
                  <wp:posOffset>879764</wp:posOffset>
                </wp:positionH>
                <wp:positionV relativeFrom="paragraph">
                  <wp:posOffset>713509</wp:posOffset>
                </wp:positionV>
                <wp:extent cx="1295400" cy="907473"/>
                <wp:effectExtent l="38100" t="19050" r="19050" b="45085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0" cy="907473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D772C09" id="直接箭头连接符 2" o:spid="_x0000_s1026" type="#_x0000_t32" style="position:absolute;left:0;text-align:left;margin-left:69.25pt;margin-top:56.2pt;width:102pt;height:71.4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" strokecolor="#4472c4 [3204]" strokeweight="2.2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647A4D38" wp14:editId="42F14E7C">
            <wp:extent cx="3599815" cy="2901950"/>
            <wp:effectExtent l="0" t="0" r="1206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90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5AF46" w14:textId="371FAEC5" w:rsidR="00B154FB" w:rsidRPr="00717263" w:rsidRDefault="00577C39" w:rsidP="00577C39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717263">
        <w:rPr>
          <w:rFonts w:hint="eastAsia"/>
          <w:b/>
          <w:bCs/>
        </w:rPr>
        <w:t>平台导轨（安装后定位基准、不可调）</w:t>
      </w:r>
    </w:p>
    <w:p w14:paraId="55809E3F" w14:textId="0991352C" w:rsidR="00577C39" w:rsidRPr="00B11983" w:rsidRDefault="00577C39" w:rsidP="00FE0A51">
      <w:pPr>
        <w:pStyle w:val="a7"/>
        <w:numPr>
          <w:ilvl w:val="0"/>
          <w:numId w:val="3"/>
        </w:numPr>
        <w:ind w:firstLineChars="0"/>
        <w:rPr>
          <w:color w:val="4472C4" w:themeColor="accent1"/>
        </w:rPr>
      </w:pPr>
      <w:bookmarkStart w:id="0" w:name="_Hlk129941527"/>
      <w:r>
        <w:rPr>
          <w:rFonts w:hint="eastAsia"/>
        </w:rPr>
        <w:t>X轴：</w:t>
      </w:r>
      <w:r w:rsidR="00FE0A51">
        <w:rPr>
          <w:rFonts w:hint="eastAsia"/>
        </w:rPr>
        <w:t>影响相机Y轴方向的清晰度（景深），</w:t>
      </w:r>
      <w:r w:rsidR="00FE0A51" w:rsidRPr="00C93289">
        <w:rPr>
          <w:rFonts w:hint="eastAsia"/>
        </w:rPr>
        <w:t>等效相机平移导轨</w:t>
      </w:r>
      <w:r w:rsidR="00C93289" w:rsidRPr="00C93289">
        <w:rPr>
          <w:rFonts w:hint="eastAsia"/>
        </w:rPr>
        <w:t>X轴</w:t>
      </w:r>
      <w:r w:rsidR="00FE0A51" w:rsidRPr="00C93289">
        <w:rPr>
          <w:rFonts w:hint="eastAsia"/>
        </w:rPr>
        <w:t>和相机X轴</w:t>
      </w:r>
      <w:r w:rsidR="00C93289" w:rsidRPr="00C93289">
        <w:rPr>
          <w:rFonts w:hint="eastAsia"/>
        </w:rPr>
        <w:t>的影响，</w:t>
      </w:r>
      <w:r w:rsidR="00C93289">
        <w:rPr>
          <w:rFonts w:hint="eastAsia"/>
          <w:color w:val="4472C4" w:themeColor="accent1"/>
        </w:rPr>
        <w:t>通过相机的X轴</w:t>
      </w:r>
      <w:r w:rsidR="00FE0A51" w:rsidRPr="00B11983">
        <w:rPr>
          <w:rFonts w:hint="eastAsia"/>
          <w:color w:val="4472C4" w:themeColor="accent1"/>
        </w:rPr>
        <w:t>调节；</w:t>
      </w:r>
    </w:p>
    <w:p w14:paraId="2A0FE823" w14:textId="0CE7FC42" w:rsidR="00FE0A51" w:rsidRDefault="00FE0A51" w:rsidP="00FE0A51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Y轴：无影响；</w:t>
      </w:r>
    </w:p>
    <w:p w14:paraId="3AC52434" w14:textId="1BBF0159" w:rsidR="00FE0A51" w:rsidRDefault="00FE0A51" w:rsidP="00FE0A51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Z轴：有两方面的影响</w:t>
      </w:r>
      <w:bookmarkEnd w:id="0"/>
      <w:r>
        <w:rPr>
          <w:rFonts w:hint="eastAsia"/>
        </w:rPr>
        <w:t>：</w:t>
      </w:r>
    </w:p>
    <w:p w14:paraId="09A386E1" w14:textId="37CCD472" w:rsidR="00FE0A51" w:rsidRDefault="00FE0A51" w:rsidP="008F1CF4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图像剪切：每行图像将变成平行四边形，Z轴旋转角需小于</w:t>
      </w:r>
      <w:r w:rsidR="008F1CF4" w:rsidRPr="00491B09">
        <w:rPr>
          <w:position w:val="-28"/>
        </w:rPr>
        <w:object w:dxaOrig="1820" w:dyaOrig="680" w14:anchorId="37A43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05pt;height:33.95pt" o:ole="">
            <v:imagedata r:id="rId20" o:title=""/>
          </v:shape>
          <o:OLEObject Type="Embed" ProgID="Equation.DSMT4" ShapeID="_x0000_i1025" DrawAspect="Content" ObjectID="_1741504799" r:id="rId21"/>
        </w:object>
      </w:r>
    </w:p>
    <w:p w14:paraId="3B6F4C3F" w14:textId="5F0BAF54" w:rsidR="008F1CF4" w:rsidRDefault="008F1CF4" w:rsidP="008F1CF4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扫描触发变快：由于导轨不是垂直送入扫描，送入扫描的有效位移变短，为了避免像素重叠，</w:t>
      </w:r>
      <w:r>
        <w:t>Z</w:t>
      </w:r>
      <w:r>
        <w:rPr>
          <w:rFonts w:hint="eastAsia"/>
        </w:rPr>
        <w:t>轴旋转角需小于</w:t>
      </w:r>
      <w:r w:rsidR="00A826A6" w:rsidRPr="00491B09">
        <w:rPr>
          <w:position w:val="-28"/>
        </w:rPr>
        <w:object w:dxaOrig="1880" w:dyaOrig="680" w14:anchorId="08B5688C">
          <v:shape id="_x0000_i1026" type="#_x0000_t75" style="width:93.6pt;height:33.95pt" o:ole="">
            <v:imagedata r:id="rId22" o:title=""/>
          </v:shape>
          <o:OLEObject Type="Embed" ProgID="Equation.DSMT4" ShapeID="_x0000_i1026" DrawAspect="Content" ObjectID="_1741504800" r:id="rId23"/>
        </w:object>
      </w:r>
    </w:p>
    <w:p w14:paraId="5E5214BD" w14:textId="75E55F25" w:rsidR="00A826A6" w:rsidRDefault="00A826A6" w:rsidP="00A826A6">
      <w:pPr>
        <w:ind w:left="872"/>
      </w:pPr>
      <w:r>
        <w:rPr>
          <w:rFonts w:hint="eastAsia"/>
        </w:rPr>
        <w:t>以上，</w:t>
      </w:r>
      <w:r w:rsidRPr="00717263">
        <w:rPr>
          <w:rFonts w:hint="eastAsia"/>
          <w:color w:val="FF0000"/>
        </w:rPr>
        <w:t>相机扫描线法线方向与导轨送检方向夹角需小于1</w:t>
      </w:r>
      <w:r w:rsidRPr="00717263">
        <w:rPr>
          <w:color w:val="FF0000"/>
        </w:rPr>
        <w:t>8.433</w:t>
      </w:r>
      <w:r w:rsidRPr="00717263">
        <w:rPr>
          <w:rFonts w:hint="eastAsia"/>
          <w:color w:val="FF0000"/>
        </w:rPr>
        <w:t>°即可</w:t>
      </w:r>
      <w:r w:rsidR="008D56C7">
        <w:rPr>
          <w:rFonts w:hint="eastAsia"/>
          <w:color w:val="FF0000"/>
        </w:rPr>
        <w:t>，</w:t>
      </w:r>
      <w:r w:rsidR="00B11983">
        <w:rPr>
          <w:rFonts w:hint="eastAsia"/>
          <w:color w:val="FF0000"/>
        </w:rPr>
        <w:t>以导轨基准，</w:t>
      </w:r>
      <w:r w:rsidR="008D56C7" w:rsidRPr="00B11983">
        <w:rPr>
          <w:rFonts w:hint="eastAsia"/>
          <w:color w:val="4472C4" w:themeColor="accent1"/>
        </w:rPr>
        <w:t>通过相机Z轴调节。</w:t>
      </w:r>
    </w:p>
    <w:p w14:paraId="44F305EF" w14:textId="77777777" w:rsidR="00A826A6" w:rsidRPr="00FE0A51" w:rsidRDefault="00A826A6" w:rsidP="00A826A6">
      <w:pPr>
        <w:ind w:left="872"/>
      </w:pPr>
    </w:p>
    <w:p w14:paraId="0B29B279" w14:textId="3A377F1C" w:rsidR="00577C39" w:rsidRPr="00717263" w:rsidRDefault="00577C39" w:rsidP="00577C39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717263">
        <w:rPr>
          <w:rFonts w:hint="eastAsia"/>
          <w:b/>
          <w:bCs/>
        </w:rPr>
        <w:t>放板平台（安装后定位基准、不可调）</w:t>
      </w:r>
    </w:p>
    <w:p w14:paraId="5D5525AC" w14:textId="4AD45EC9" w:rsidR="00A826A6" w:rsidRDefault="00A826A6" w:rsidP="00A826A6">
      <w:pPr>
        <w:pStyle w:val="a7"/>
        <w:numPr>
          <w:ilvl w:val="0"/>
          <w:numId w:val="3"/>
        </w:numPr>
        <w:ind w:firstLineChars="0"/>
      </w:pPr>
      <w:bookmarkStart w:id="1" w:name="_Hlk129942178"/>
      <w:r>
        <w:rPr>
          <w:rFonts w:hint="eastAsia"/>
        </w:rPr>
        <w:t>X轴：影响相机Y轴方向的清晰度（景深），与平台导轨X轴</w:t>
      </w:r>
      <w:r w:rsidR="00C93289">
        <w:rPr>
          <w:rFonts w:hint="eastAsia"/>
        </w:rPr>
        <w:t>、</w:t>
      </w:r>
      <w:r w:rsidRPr="00C93289">
        <w:rPr>
          <w:rFonts w:hint="eastAsia"/>
        </w:rPr>
        <w:t>相机平移导轨</w:t>
      </w:r>
      <w:r w:rsidR="00C93289" w:rsidRPr="00C93289">
        <w:rPr>
          <w:rFonts w:hint="eastAsia"/>
        </w:rPr>
        <w:t>X轴、</w:t>
      </w:r>
      <w:r w:rsidRPr="00C93289">
        <w:rPr>
          <w:rFonts w:hint="eastAsia"/>
        </w:rPr>
        <w:t>相机X轴</w:t>
      </w:r>
      <w:r w:rsidR="00C93289" w:rsidRPr="00C93289">
        <w:rPr>
          <w:rFonts w:hint="eastAsia"/>
        </w:rPr>
        <w:t>的影响等效，</w:t>
      </w:r>
      <w:r w:rsidR="00C93289">
        <w:rPr>
          <w:rFonts w:hint="eastAsia"/>
          <w:color w:val="4472C4" w:themeColor="accent1"/>
        </w:rPr>
        <w:t>通过相机X轴</w:t>
      </w:r>
      <w:r w:rsidRPr="00B11983">
        <w:rPr>
          <w:rFonts w:hint="eastAsia"/>
          <w:color w:val="4472C4" w:themeColor="accent1"/>
        </w:rPr>
        <w:t>调节；</w:t>
      </w:r>
    </w:p>
    <w:p w14:paraId="269312C0" w14:textId="2222414D" w:rsidR="00A826A6" w:rsidRPr="00717263" w:rsidRDefault="00A826A6" w:rsidP="00717263">
      <w:pPr>
        <w:pStyle w:val="a7"/>
        <w:numPr>
          <w:ilvl w:val="0"/>
          <w:numId w:val="3"/>
        </w:numPr>
        <w:ind w:firstLineChars="0"/>
        <w:rPr>
          <w:color w:val="FF0000"/>
        </w:rPr>
      </w:pPr>
      <w:r>
        <w:rPr>
          <w:rFonts w:hint="eastAsia"/>
        </w:rPr>
        <w:t>Y轴：</w:t>
      </w:r>
      <w:bookmarkEnd w:id="1"/>
      <w:r>
        <w:rPr>
          <w:rFonts w:hint="eastAsia"/>
        </w:rPr>
        <w:t>影响相机X轴方向的清晰度（景深）。</w:t>
      </w:r>
      <w:r w:rsidRPr="00A826A6">
        <w:rPr>
          <w:rFonts w:hint="eastAsia"/>
        </w:rPr>
        <w:t>以PCB扫描方向的长度9</w:t>
      </w:r>
      <w:r w:rsidRPr="00A826A6">
        <w:t>8</w:t>
      </w:r>
      <w:r w:rsidRPr="00A826A6">
        <w:rPr>
          <w:rFonts w:hint="eastAsia"/>
        </w:rPr>
        <w:t>mm为例，放板平台的Y轴最小转动角为：</w:t>
      </w:r>
      <w:r w:rsidR="00717263" w:rsidRPr="00491B09">
        <w:rPr>
          <w:position w:val="-28"/>
        </w:rPr>
        <w:object w:dxaOrig="1920" w:dyaOrig="680" w14:anchorId="71587FFA">
          <v:shape id="_x0000_i1027" type="#_x0000_t75" style="width:96.15pt;height:33.95pt" o:ole="">
            <v:imagedata r:id="rId24" o:title=""/>
          </v:shape>
          <o:OLEObject Type="Embed" ProgID="Equation.DSMT4" ShapeID="_x0000_i1027" DrawAspect="Content" ObjectID="_1741504801" r:id="rId25"/>
        </w:object>
      </w:r>
      <w:r w:rsidR="00717263">
        <w:rPr>
          <w:rFonts w:hint="eastAsia"/>
        </w:rPr>
        <w:t>，即</w:t>
      </w:r>
      <w:r w:rsidR="00717263" w:rsidRPr="00717263">
        <w:rPr>
          <w:rFonts w:hint="eastAsia"/>
          <w:color w:val="FF0000"/>
        </w:rPr>
        <w:t>在安装时要保证放板平台和平台导轨在运动方向的平行度要小于0</w:t>
      </w:r>
      <w:r w:rsidR="00717263" w:rsidRPr="00717263">
        <w:rPr>
          <w:color w:val="FF0000"/>
        </w:rPr>
        <w:t>.117</w:t>
      </w:r>
      <w:r w:rsidR="00717263" w:rsidRPr="00717263">
        <w:rPr>
          <w:rFonts w:hint="eastAsia"/>
          <w:color w:val="FF0000"/>
        </w:rPr>
        <w:t>°</w:t>
      </w:r>
    </w:p>
    <w:p w14:paraId="5A5CA48A" w14:textId="5D96EF44" w:rsidR="00A826A6" w:rsidRDefault="00A826A6" w:rsidP="00A826A6">
      <w:pPr>
        <w:pStyle w:val="a7"/>
        <w:numPr>
          <w:ilvl w:val="0"/>
          <w:numId w:val="3"/>
        </w:numPr>
        <w:ind w:firstLineChars="0"/>
      </w:pPr>
      <w:bookmarkStart w:id="2" w:name="_Hlk129942882"/>
      <w:r>
        <w:rPr>
          <w:rFonts w:hint="eastAsia"/>
        </w:rPr>
        <w:t>Z轴：</w:t>
      </w:r>
      <w:r w:rsidR="00717263">
        <w:rPr>
          <w:rFonts w:hint="eastAsia"/>
        </w:rPr>
        <w:t>无</w:t>
      </w:r>
      <w:r>
        <w:rPr>
          <w:rFonts w:hint="eastAsia"/>
        </w:rPr>
        <w:t>影响</w:t>
      </w:r>
    </w:p>
    <w:bookmarkEnd w:id="2"/>
    <w:p w14:paraId="171B98A6" w14:textId="7959EF1E" w:rsidR="00A826A6" w:rsidRDefault="00A826A6" w:rsidP="00A826A6">
      <w:pPr>
        <w:pStyle w:val="a7"/>
        <w:ind w:left="872" w:firstLineChars="0" w:firstLine="0"/>
      </w:pPr>
    </w:p>
    <w:p w14:paraId="0A373D93" w14:textId="77777777" w:rsidR="00366866" w:rsidRDefault="00366866" w:rsidP="00A826A6">
      <w:pPr>
        <w:pStyle w:val="a7"/>
        <w:ind w:left="872" w:firstLineChars="0" w:firstLine="0"/>
      </w:pPr>
    </w:p>
    <w:p w14:paraId="2DB04129" w14:textId="67687BD5" w:rsidR="00577C39" w:rsidRPr="00717263" w:rsidRDefault="00577C39" w:rsidP="00577C39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717263">
        <w:rPr>
          <w:rFonts w:hint="eastAsia"/>
          <w:b/>
          <w:bCs/>
        </w:rPr>
        <w:t>相机平移导轨</w:t>
      </w:r>
    </w:p>
    <w:p w14:paraId="41B6DDFC" w14:textId="77777777" w:rsidR="00717263" w:rsidRDefault="00717263" w:rsidP="0071726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X轴：有两个影响：</w:t>
      </w:r>
    </w:p>
    <w:p w14:paraId="0C60B1B2" w14:textId="1B1D9D7B" w:rsidR="00366866" w:rsidRDefault="00366866" w:rsidP="00366866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静态</w:t>
      </w:r>
      <w:r w:rsidR="00717263">
        <w:rPr>
          <w:rFonts w:hint="eastAsia"/>
        </w:rPr>
        <w:t>影响</w:t>
      </w:r>
      <w:r>
        <w:rPr>
          <w:rFonts w:hint="eastAsia"/>
        </w:rPr>
        <w:t>：影响图像Y轴方向</w:t>
      </w:r>
      <w:r w:rsidR="00717263">
        <w:rPr>
          <w:rFonts w:hint="eastAsia"/>
        </w:rPr>
        <w:t>的清晰度（景深），</w:t>
      </w:r>
      <w:r w:rsidRPr="00B11983">
        <w:rPr>
          <w:rFonts w:hint="eastAsia"/>
          <w:color w:val="4472C4" w:themeColor="accent1"/>
        </w:rPr>
        <w:t>等效于相机X轴的影响</w:t>
      </w:r>
      <w:r w:rsidR="00B11983">
        <w:rPr>
          <w:rFonts w:hint="eastAsia"/>
        </w:rPr>
        <w:t>；</w:t>
      </w:r>
      <w:r w:rsidR="00B11983">
        <w:t xml:space="preserve"> </w:t>
      </w:r>
    </w:p>
    <w:p w14:paraId="2E6387C7" w14:textId="09103BCD" w:rsidR="00717263" w:rsidRDefault="00366866" w:rsidP="00366866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lastRenderedPageBreak/>
        <w:t>动态影响：影响相机平移时二次扫描的清晰度（景深）。为保证平移后成像平面仍在景深内，以PCB宽度8</w:t>
      </w:r>
      <w:r>
        <w:t>2</w:t>
      </w:r>
      <w:r>
        <w:rPr>
          <w:rFonts w:hint="eastAsia"/>
        </w:rPr>
        <w:t>mm为例，X轴旋转角需小于</w:t>
      </w:r>
      <w:r w:rsidRPr="00491B09">
        <w:rPr>
          <w:position w:val="-28"/>
        </w:rPr>
        <w:object w:dxaOrig="2160" w:dyaOrig="680" w14:anchorId="4914EC47">
          <v:shape id="_x0000_i1028" type="#_x0000_t75" style="width:108pt;height:33.95pt" o:ole="">
            <v:imagedata r:id="rId26" o:title=""/>
          </v:shape>
          <o:OLEObject Type="Embed" ProgID="Equation.DSMT4" ShapeID="_x0000_i1028" DrawAspect="Content" ObjectID="_1741504802" r:id="rId27"/>
        </w:object>
      </w:r>
      <w:r w:rsidR="00B11983">
        <w:rPr>
          <w:rFonts w:hint="eastAsia"/>
        </w:rPr>
        <w:t>，</w:t>
      </w:r>
      <w:r w:rsidR="00B11983" w:rsidRPr="00B11983">
        <w:rPr>
          <w:rFonts w:hint="eastAsia"/>
          <w:color w:val="FF0000"/>
        </w:rPr>
        <w:t>此影响需要</w:t>
      </w:r>
      <w:r w:rsidR="00B11983">
        <w:rPr>
          <w:rFonts w:hint="eastAsia"/>
          <w:color w:val="FF0000"/>
        </w:rPr>
        <w:t>通过相机导轨的X轴</w:t>
      </w:r>
      <w:r w:rsidR="00B11983" w:rsidRPr="00B11983">
        <w:rPr>
          <w:rFonts w:hint="eastAsia"/>
          <w:color w:val="FF0000"/>
        </w:rPr>
        <w:t>调节</w:t>
      </w:r>
      <w:r w:rsidR="00267CEA">
        <w:rPr>
          <w:rFonts w:hint="eastAsia"/>
          <w:color w:val="FF0000"/>
        </w:rPr>
        <w:t>，此轴动态影响调节好了后可忽略此</w:t>
      </w:r>
      <w:proofErr w:type="gramStart"/>
      <w:r w:rsidR="00267CEA">
        <w:rPr>
          <w:rFonts w:hint="eastAsia"/>
          <w:color w:val="FF0000"/>
        </w:rPr>
        <w:t>轴带来</w:t>
      </w:r>
      <w:proofErr w:type="gramEnd"/>
      <w:r w:rsidR="00267CEA">
        <w:rPr>
          <w:rFonts w:hint="eastAsia"/>
          <w:color w:val="FF0000"/>
        </w:rPr>
        <w:t>的静态影响；</w:t>
      </w:r>
    </w:p>
    <w:p w14:paraId="657588FF" w14:textId="3C70D1DD" w:rsidR="00366866" w:rsidRDefault="00366866" w:rsidP="00366866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Y轴：等效于相机的Y轴</w:t>
      </w:r>
      <w:r w:rsidR="00B11983">
        <w:rPr>
          <w:rFonts w:hint="eastAsia"/>
        </w:rPr>
        <w:t>，</w:t>
      </w:r>
      <w:r w:rsidR="00B11983" w:rsidRPr="00B11983">
        <w:rPr>
          <w:rFonts w:hint="eastAsia"/>
          <w:color w:val="4472C4" w:themeColor="accent1"/>
        </w:rPr>
        <w:t>通过相机的Y轴调节</w:t>
      </w:r>
    </w:p>
    <w:p w14:paraId="7D924B4B" w14:textId="386C47FB" w:rsidR="00366866" w:rsidRPr="00B11983" w:rsidRDefault="00366866" w:rsidP="00366866">
      <w:pPr>
        <w:pStyle w:val="a7"/>
        <w:numPr>
          <w:ilvl w:val="0"/>
          <w:numId w:val="3"/>
        </w:numPr>
        <w:ind w:firstLineChars="0"/>
        <w:rPr>
          <w:color w:val="4472C4" w:themeColor="accent1"/>
        </w:rPr>
      </w:pPr>
      <w:r>
        <w:rPr>
          <w:rFonts w:hint="eastAsia"/>
        </w:rPr>
        <w:t>Z轴：</w:t>
      </w:r>
      <w:r w:rsidR="008D56C7">
        <w:rPr>
          <w:rFonts w:hint="eastAsia"/>
        </w:rPr>
        <w:t>与平台导轨Z轴、相机Z轴</w:t>
      </w:r>
      <w:r w:rsidR="00B11983">
        <w:rPr>
          <w:rFonts w:hint="eastAsia"/>
        </w:rPr>
        <w:t>的</w:t>
      </w:r>
      <w:r w:rsidR="008D56C7">
        <w:rPr>
          <w:rFonts w:hint="eastAsia"/>
        </w:rPr>
        <w:t>影响等效，</w:t>
      </w:r>
      <w:r w:rsidR="008D56C7" w:rsidRPr="00B11983">
        <w:rPr>
          <w:rFonts w:hint="eastAsia"/>
          <w:color w:val="4472C4" w:themeColor="accent1"/>
        </w:rPr>
        <w:t>通过相机Z轴调节</w:t>
      </w:r>
    </w:p>
    <w:p w14:paraId="6EECBF1D" w14:textId="77777777" w:rsidR="00366866" w:rsidRDefault="00366866" w:rsidP="00366866"/>
    <w:p w14:paraId="142CB46D" w14:textId="5045211B" w:rsidR="00577C39" w:rsidRPr="008D41C6" w:rsidRDefault="00577C39" w:rsidP="00577C39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8D41C6">
        <w:rPr>
          <w:rFonts w:hint="eastAsia"/>
          <w:b/>
          <w:bCs/>
        </w:rPr>
        <w:t>相机</w:t>
      </w:r>
    </w:p>
    <w:p w14:paraId="031D57E8" w14:textId="77777777" w:rsidR="00267CEA" w:rsidRPr="00267CEA" w:rsidRDefault="00267CEA" w:rsidP="00267CEA">
      <w:pPr>
        <w:pStyle w:val="a7"/>
        <w:numPr>
          <w:ilvl w:val="0"/>
          <w:numId w:val="3"/>
        </w:numPr>
        <w:ind w:left="873" w:firstLineChars="0" w:hanging="442"/>
        <w:textAlignment w:val="center"/>
      </w:pPr>
      <w:r>
        <w:rPr>
          <w:rFonts w:hint="eastAsia"/>
        </w:rPr>
        <w:t>X轴：</w:t>
      </w:r>
      <w:r w:rsidRPr="00267CEA">
        <w:rPr>
          <w:rFonts w:hint="eastAsia"/>
        </w:rPr>
        <w:t>影响相机Y轴方向的清晰度（景深）,</w:t>
      </w:r>
      <w:r w:rsidRPr="00267CEA">
        <w:t>以相机视场宽度</w:t>
      </w:r>
      <w:r w:rsidRPr="00267CEA">
        <w:rPr>
          <w:rFonts w:hint="eastAsia"/>
        </w:rPr>
        <w:t>8</w:t>
      </w:r>
      <w:r w:rsidRPr="00267CEA">
        <w:t>0mm为例，在保证景</w:t>
      </w:r>
      <w:r w:rsidRPr="00267CEA">
        <w:rPr>
          <w:rFonts w:hint="eastAsia"/>
        </w:rPr>
        <w:t xml:space="preserve"> </w:t>
      </w:r>
      <w:r w:rsidRPr="00267CEA">
        <w:t xml:space="preserve">  深</w:t>
      </w:r>
      <w:r w:rsidRPr="00267CEA">
        <w:rPr>
          <w:rFonts w:hint="eastAsia"/>
        </w:rPr>
        <w:t>0</w:t>
      </w:r>
      <w:r w:rsidRPr="00267CEA">
        <w:t>.2mm的前提下，相机扫描线与成像线的平行度要小于</w:t>
      </w:r>
      <w:r w:rsidRPr="00267CEA">
        <w:object w:dxaOrig="2160" w:dyaOrig="680" w14:anchorId="075C8314">
          <v:shape id="_x0000_i1029" type="#_x0000_t75" style="width:108pt;height:33.95pt" o:ole="">
            <v:imagedata r:id="rId28" o:title=""/>
          </v:shape>
          <o:OLEObject Type="Embed" ProgID="Equation.DSMT4" ShapeID="_x0000_i1029" DrawAspect="Content" ObjectID="_1741504803" r:id="rId29"/>
        </w:object>
      </w:r>
    </w:p>
    <w:p w14:paraId="0089DB6A" w14:textId="55F2160A" w:rsidR="00267CEA" w:rsidRDefault="00267CEA" w:rsidP="00267CEA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Y轴：影响相机的工作距离，表面反射效果，会增加相机Z轴的附加影响；</w:t>
      </w:r>
    </w:p>
    <w:p w14:paraId="522DF692" w14:textId="1F678877" w:rsidR="00B0248D" w:rsidRDefault="00267CEA" w:rsidP="00267CEA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Z轴</w:t>
      </w:r>
      <w:r w:rsidR="008D41C6">
        <w:rPr>
          <w:rFonts w:hint="eastAsia"/>
        </w:rPr>
        <w:t>：会产生图像剪切和扫描触发变快的影响</w:t>
      </w:r>
      <w:r w:rsidR="00B0248D">
        <w:rPr>
          <w:rFonts w:hint="eastAsia"/>
        </w:rPr>
        <w:t>（同平台导轨的分析</w:t>
      </w:r>
      <w:r w:rsidR="00893F15">
        <w:rPr>
          <w:rFonts w:hint="eastAsia"/>
        </w:rPr>
        <w:t>，</w:t>
      </w:r>
      <w:r w:rsidR="00893F15" w:rsidRPr="00717263">
        <w:rPr>
          <w:rFonts w:hint="eastAsia"/>
          <w:color w:val="FF0000"/>
        </w:rPr>
        <w:t>小于1</w:t>
      </w:r>
      <w:r w:rsidR="00893F15" w:rsidRPr="00717263">
        <w:rPr>
          <w:color w:val="FF0000"/>
        </w:rPr>
        <w:t>8.433</w:t>
      </w:r>
      <w:r w:rsidR="00893F15" w:rsidRPr="00717263">
        <w:rPr>
          <w:rFonts w:hint="eastAsia"/>
          <w:color w:val="FF0000"/>
        </w:rPr>
        <w:t>°即可</w:t>
      </w:r>
      <w:r w:rsidR="00B0248D">
        <w:rPr>
          <w:rFonts w:hint="eastAsia"/>
        </w:rPr>
        <w:t>）</w:t>
      </w:r>
    </w:p>
    <w:p w14:paraId="43446050" w14:textId="6820ECEC" w:rsidR="00267CEA" w:rsidRDefault="008D41C6" w:rsidP="00B0248D">
      <w:pPr>
        <w:pStyle w:val="a7"/>
        <w:ind w:left="872" w:firstLineChars="0" w:firstLine="0"/>
      </w:pPr>
      <w:r>
        <w:rPr>
          <w:rFonts w:hint="eastAsia"/>
        </w:rPr>
        <w:t>除此之外，如果Y轴有旋转角度，当Z轴旋转时，会导致扫描线工作距离的变化，影响景深，</w:t>
      </w:r>
    </w:p>
    <w:p w14:paraId="25214C36" w14:textId="77777777" w:rsidR="008D41C6" w:rsidRDefault="008D41C6" w:rsidP="008D41C6">
      <w:pPr>
        <w:pStyle w:val="a7"/>
        <w:ind w:left="872" w:firstLineChars="0" w:firstLine="0"/>
      </w:pPr>
    </w:p>
    <w:p w14:paraId="79348DD7" w14:textId="77777777" w:rsidR="008D41C6" w:rsidRDefault="008D41C6" w:rsidP="008D41C6">
      <w:r w:rsidRPr="000C009B">
        <w:rPr>
          <w:noProof/>
        </w:rPr>
        <w:drawing>
          <wp:anchor distT="0" distB="0" distL="114300" distR="114300" simplePos="0" relativeHeight="251675648" behindDoc="0" locked="0" layoutInCell="1" allowOverlap="1" wp14:anchorId="1AB0A691" wp14:editId="05F2CD04">
            <wp:simplePos x="0" y="0"/>
            <wp:positionH relativeFrom="column">
              <wp:posOffset>2864706</wp:posOffset>
            </wp:positionH>
            <wp:positionV relativeFrom="paragraph">
              <wp:posOffset>378311</wp:posOffset>
            </wp:positionV>
            <wp:extent cx="1705389" cy="999291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425" cy="100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当相机Z轴垂直，相机绕Z轴旋转，只会带来图像的平面旋转。但是当相机Z轴倾斜α=5°后，相机绕Z轴旋转还会带来图像Y轴方向清晰度的变化，为了该变化不超过</w:t>
      </w:r>
      <w:r>
        <w:t>0.2</w:t>
      </w:r>
      <w:r>
        <w:rPr>
          <w:rFonts w:hint="eastAsia"/>
        </w:rPr>
        <w:t>mm的景深，则相机绕Z轴的最大旋转角β为：</w:t>
      </w:r>
    </w:p>
    <w:p w14:paraId="70326EC2" w14:textId="08A2EC07" w:rsidR="008D41C6" w:rsidRDefault="002875B2" w:rsidP="008D41C6">
      <w:pPr>
        <w:pStyle w:val="a7"/>
        <w:ind w:left="360" w:firstLineChars="0" w:firstLine="0"/>
      </w:pPr>
      <w:r w:rsidRPr="00491B09">
        <w:rPr>
          <w:position w:val="-24"/>
        </w:rPr>
        <w:object w:dxaOrig="2640" w:dyaOrig="620" w14:anchorId="0A6CBD32">
          <v:shape id="_x0000_i1030" type="#_x0000_t75" style="width:132.15pt;height:30.85pt" o:ole="">
            <v:imagedata r:id="rId31" o:title=""/>
          </v:shape>
          <o:OLEObject Type="Embed" ProgID="Equation.DSMT4" ShapeID="_x0000_i1030" DrawAspect="Content" ObjectID="_1741504804" r:id="rId32"/>
        </w:object>
      </w:r>
    </w:p>
    <w:p w14:paraId="59CFF9D8" w14:textId="77777777" w:rsidR="008D41C6" w:rsidRDefault="008D41C6" w:rsidP="008D41C6">
      <w:pPr>
        <w:pStyle w:val="a7"/>
        <w:ind w:left="360" w:firstLineChars="0" w:firstLine="0"/>
      </w:pPr>
      <w:r>
        <w:rPr>
          <w:rFonts w:hint="eastAsia"/>
        </w:rPr>
        <w:t>带入得β最大</w:t>
      </w:r>
      <w:r w:rsidRPr="00FF290D">
        <w:t>1.637</w:t>
      </w:r>
      <w:r>
        <w:rPr>
          <w:rFonts w:hint="eastAsia"/>
        </w:rPr>
        <w:t>°</w:t>
      </w:r>
    </w:p>
    <w:p w14:paraId="10B6A170" w14:textId="77777777" w:rsidR="008D41C6" w:rsidRDefault="008D41C6" w:rsidP="008D41C6">
      <w:pPr>
        <w:pStyle w:val="a7"/>
        <w:ind w:left="872" w:firstLineChars="0" w:firstLine="0"/>
      </w:pPr>
    </w:p>
    <w:p w14:paraId="52653F23" w14:textId="0B80B64A" w:rsidR="00C93289" w:rsidRPr="00267CEA" w:rsidRDefault="00C93289" w:rsidP="00267CEA"/>
    <w:p w14:paraId="63DDD94C" w14:textId="4D8A7CEF" w:rsidR="00267CEA" w:rsidRDefault="004067EC" w:rsidP="00267CEA">
      <w:r w:rsidRPr="004067EC">
        <w:rPr>
          <w:noProof/>
        </w:rPr>
        <w:lastRenderedPageBreak/>
        <w:drawing>
          <wp:inline distT="0" distB="0" distL="0" distR="0" wp14:anchorId="54E7B012" wp14:editId="1BF0A143">
            <wp:extent cx="4315691" cy="5236919"/>
            <wp:effectExtent l="0" t="0" r="889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23626" cy="5246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84EF9" w14:textId="01E687B7" w:rsidR="0063018C" w:rsidRDefault="0063018C" w:rsidP="00267CEA">
      <w:r w:rsidRPr="00236D29">
        <w:rPr>
          <w:position w:val="-12"/>
        </w:rPr>
        <w:object w:dxaOrig="1120" w:dyaOrig="360" w14:anchorId="1EBE343B">
          <v:shape id="_x0000_i1031" type="#_x0000_t75" style="width:56.05pt;height:18pt" o:ole="">
            <v:imagedata r:id="rId34" o:title=""/>
          </v:shape>
          <o:OLEObject Type="Embed" ProgID="Equation.DSMT4" ShapeID="_x0000_i1031" DrawAspect="Content" ObjectID="_1741504805" r:id="rId35"/>
        </w:object>
      </w:r>
    </w:p>
    <w:p w14:paraId="08186D95" w14:textId="6CB6ABD7" w:rsidR="00AC760E" w:rsidRDefault="004067EC" w:rsidP="00267CEA">
      <w:r w:rsidRPr="00236D29">
        <w:rPr>
          <w:position w:val="-12"/>
        </w:rPr>
        <w:object w:dxaOrig="1280" w:dyaOrig="360" w14:anchorId="61333567">
          <v:shape id="_x0000_i1032" type="#_x0000_t75" style="width:63.75pt;height:18pt" o:ole="">
            <v:imagedata r:id="rId36" o:title=""/>
          </v:shape>
          <o:OLEObject Type="Embed" ProgID="Equation.DSMT4" ShapeID="_x0000_i1032" DrawAspect="Content" ObjectID="_1741504806" r:id="rId37"/>
        </w:object>
      </w:r>
    </w:p>
    <w:p w14:paraId="36EB3E35" w14:textId="4621F892" w:rsidR="004067EC" w:rsidRDefault="004067EC" w:rsidP="00267CEA">
      <w:r>
        <w:rPr>
          <w:rFonts w:hint="eastAsia"/>
        </w:rPr>
        <w:t>为了满足景深要求，α代入0</w:t>
      </w:r>
      <w:r>
        <w:t>.14324</w:t>
      </w:r>
      <w:r>
        <w:rPr>
          <w:rFonts w:hint="eastAsia"/>
        </w:rPr>
        <w:t>°，则cosα≈1，d</w:t>
      </w:r>
      <w:r>
        <w:t>1=</w:t>
      </w:r>
      <w:r>
        <w:rPr>
          <w:rFonts w:hint="eastAsia"/>
        </w:rPr>
        <w:t>d</w:t>
      </w:r>
      <w:r>
        <w:t>2</w:t>
      </w:r>
      <w:r>
        <w:rPr>
          <w:rFonts w:hint="eastAsia"/>
        </w:rPr>
        <w:t>，相机观测不到</w:t>
      </w:r>
    </w:p>
    <w:p w14:paraId="2049CC83" w14:textId="12DE1A25" w:rsidR="004067EC" w:rsidRDefault="004067EC" w:rsidP="00267CEA">
      <w:r>
        <w:rPr>
          <w:rFonts w:hint="eastAsia"/>
        </w:rPr>
        <w:t>若相机要观测到标定板透视变换的变化，</w:t>
      </w:r>
    </w:p>
    <w:p w14:paraId="6D9DAD2B" w14:textId="13BA935F" w:rsidR="004067EC" w:rsidRDefault="004067EC" w:rsidP="00267CEA">
      <w:r>
        <w:rPr>
          <w:rFonts w:hint="eastAsia"/>
        </w:rPr>
        <w:t>则</w:t>
      </w:r>
      <w:r w:rsidRPr="00236D29">
        <w:rPr>
          <w:position w:val="-12"/>
        </w:rPr>
        <w:object w:dxaOrig="2360" w:dyaOrig="360" w14:anchorId="19A0227F">
          <v:shape id="_x0000_i1033" type="#_x0000_t75" style="width:117.75pt;height:18pt" o:ole="">
            <v:imagedata r:id="rId38" o:title=""/>
          </v:shape>
          <o:OLEObject Type="Embed" ProgID="Equation.DSMT4" ShapeID="_x0000_i1033" DrawAspect="Content" ObjectID="_1741504807" r:id="rId39"/>
        </w:object>
      </w:r>
    </w:p>
    <w:p w14:paraId="77B45F4D" w14:textId="5AA28492" w:rsidR="004067EC" w:rsidRPr="0063018C" w:rsidRDefault="004067EC" w:rsidP="00267CEA">
      <w:r>
        <w:rPr>
          <w:rFonts w:hint="eastAsia"/>
        </w:rPr>
        <w:t>此时α=</w:t>
      </w:r>
      <w:r w:rsidRPr="004067EC">
        <w:t xml:space="preserve"> 0.64059°</w:t>
      </w:r>
    </w:p>
    <w:sectPr w:rsidR="004067EC" w:rsidRPr="006301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8A0E5E" w14:textId="77777777" w:rsidR="00863DD7" w:rsidRDefault="00863DD7" w:rsidP="00577C39">
      <w:r>
        <w:separator/>
      </w:r>
    </w:p>
  </w:endnote>
  <w:endnote w:type="continuationSeparator" w:id="0">
    <w:p w14:paraId="79CDF793" w14:textId="77777777" w:rsidR="00863DD7" w:rsidRDefault="00863DD7" w:rsidP="00577C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86B70" w14:textId="77777777" w:rsidR="00863DD7" w:rsidRDefault="00863DD7" w:rsidP="00577C39">
      <w:r>
        <w:separator/>
      </w:r>
    </w:p>
  </w:footnote>
  <w:footnote w:type="continuationSeparator" w:id="0">
    <w:p w14:paraId="6BE72F08" w14:textId="77777777" w:rsidR="00863DD7" w:rsidRDefault="00863DD7" w:rsidP="00577C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7A5C83"/>
    <w:multiLevelType w:val="hybridMultilevel"/>
    <w:tmpl w:val="FE940A16"/>
    <w:lvl w:ilvl="0" w:tplc="ECAE7B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F903EDA"/>
    <w:multiLevelType w:val="hybridMultilevel"/>
    <w:tmpl w:val="6FF80F02"/>
    <w:lvl w:ilvl="0" w:tplc="000C3902">
      <w:start w:val="1"/>
      <w:numFmt w:val="bullet"/>
      <w:suff w:val="space"/>
      <w:lvlText w:val=""/>
      <w:lvlJc w:val="left"/>
      <w:pPr>
        <w:ind w:left="0" w:firstLine="432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1312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752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192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32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72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12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52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92" w:hanging="440"/>
      </w:pPr>
      <w:rPr>
        <w:rFonts w:ascii="Wingdings" w:hAnsi="Wingdings" w:hint="default"/>
      </w:rPr>
    </w:lvl>
  </w:abstractNum>
  <w:abstractNum w:abstractNumId="2" w15:restartNumberingAfterBreak="0">
    <w:nsid w:val="44AE1383"/>
    <w:multiLevelType w:val="hybridMultilevel"/>
    <w:tmpl w:val="B5C61880"/>
    <w:lvl w:ilvl="0" w:tplc="635411B6">
      <w:start w:val="1"/>
      <w:numFmt w:val="decimal"/>
      <w:lvlText w:val="%1）"/>
      <w:lvlJc w:val="left"/>
      <w:pPr>
        <w:ind w:left="12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52" w:hanging="440"/>
      </w:pPr>
    </w:lvl>
    <w:lvl w:ilvl="2" w:tplc="0409001B" w:tentative="1">
      <w:start w:val="1"/>
      <w:numFmt w:val="lowerRoman"/>
      <w:lvlText w:val="%3."/>
      <w:lvlJc w:val="right"/>
      <w:pPr>
        <w:ind w:left="2192" w:hanging="440"/>
      </w:pPr>
    </w:lvl>
    <w:lvl w:ilvl="3" w:tplc="0409000F" w:tentative="1">
      <w:start w:val="1"/>
      <w:numFmt w:val="decimal"/>
      <w:lvlText w:val="%4."/>
      <w:lvlJc w:val="left"/>
      <w:pPr>
        <w:ind w:left="2632" w:hanging="440"/>
      </w:pPr>
    </w:lvl>
    <w:lvl w:ilvl="4" w:tplc="04090019" w:tentative="1">
      <w:start w:val="1"/>
      <w:numFmt w:val="lowerLetter"/>
      <w:lvlText w:val="%5)"/>
      <w:lvlJc w:val="left"/>
      <w:pPr>
        <w:ind w:left="3072" w:hanging="440"/>
      </w:pPr>
    </w:lvl>
    <w:lvl w:ilvl="5" w:tplc="0409001B" w:tentative="1">
      <w:start w:val="1"/>
      <w:numFmt w:val="lowerRoman"/>
      <w:lvlText w:val="%6."/>
      <w:lvlJc w:val="right"/>
      <w:pPr>
        <w:ind w:left="3512" w:hanging="440"/>
      </w:pPr>
    </w:lvl>
    <w:lvl w:ilvl="6" w:tplc="0409000F" w:tentative="1">
      <w:start w:val="1"/>
      <w:numFmt w:val="decimal"/>
      <w:lvlText w:val="%7."/>
      <w:lvlJc w:val="left"/>
      <w:pPr>
        <w:ind w:left="3952" w:hanging="440"/>
      </w:pPr>
    </w:lvl>
    <w:lvl w:ilvl="7" w:tplc="04090019" w:tentative="1">
      <w:start w:val="1"/>
      <w:numFmt w:val="lowerLetter"/>
      <w:lvlText w:val="%8)"/>
      <w:lvlJc w:val="left"/>
      <w:pPr>
        <w:ind w:left="4392" w:hanging="440"/>
      </w:pPr>
    </w:lvl>
    <w:lvl w:ilvl="8" w:tplc="0409001B" w:tentative="1">
      <w:start w:val="1"/>
      <w:numFmt w:val="lowerRoman"/>
      <w:lvlText w:val="%9."/>
      <w:lvlJc w:val="right"/>
      <w:pPr>
        <w:ind w:left="4832" w:hanging="440"/>
      </w:pPr>
    </w:lvl>
  </w:abstractNum>
  <w:abstractNum w:abstractNumId="3" w15:restartNumberingAfterBreak="0">
    <w:nsid w:val="45064940"/>
    <w:multiLevelType w:val="hybridMultilevel"/>
    <w:tmpl w:val="9D16D9F4"/>
    <w:lvl w:ilvl="0" w:tplc="E4BA5E28">
      <w:start w:val="1"/>
      <w:numFmt w:val="decimal"/>
      <w:lvlText w:val="%1）"/>
      <w:lvlJc w:val="left"/>
      <w:pPr>
        <w:ind w:left="12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52" w:hanging="440"/>
      </w:pPr>
    </w:lvl>
    <w:lvl w:ilvl="2" w:tplc="0409001B" w:tentative="1">
      <w:start w:val="1"/>
      <w:numFmt w:val="lowerRoman"/>
      <w:lvlText w:val="%3."/>
      <w:lvlJc w:val="right"/>
      <w:pPr>
        <w:ind w:left="2192" w:hanging="440"/>
      </w:pPr>
    </w:lvl>
    <w:lvl w:ilvl="3" w:tplc="0409000F" w:tentative="1">
      <w:start w:val="1"/>
      <w:numFmt w:val="decimal"/>
      <w:lvlText w:val="%4."/>
      <w:lvlJc w:val="left"/>
      <w:pPr>
        <w:ind w:left="2632" w:hanging="440"/>
      </w:pPr>
    </w:lvl>
    <w:lvl w:ilvl="4" w:tplc="04090019" w:tentative="1">
      <w:start w:val="1"/>
      <w:numFmt w:val="lowerLetter"/>
      <w:lvlText w:val="%5)"/>
      <w:lvlJc w:val="left"/>
      <w:pPr>
        <w:ind w:left="3072" w:hanging="440"/>
      </w:pPr>
    </w:lvl>
    <w:lvl w:ilvl="5" w:tplc="0409001B" w:tentative="1">
      <w:start w:val="1"/>
      <w:numFmt w:val="lowerRoman"/>
      <w:lvlText w:val="%6."/>
      <w:lvlJc w:val="right"/>
      <w:pPr>
        <w:ind w:left="3512" w:hanging="440"/>
      </w:pPr>
    </w:lvl>
    <w:lvl w:ilvl="6" w:tplc="0409000F" w:tentative="1">
      <w:start w:val="1"/>
      <w:numFmt w:val="decimal"/>
      <w:lvlText w:val="%7."/>
      <w:lvlJc w:val="left"/>
      <w:pPr>
        <w:ind w:left="3952" w:hanging="440"/>
      </w:pPr>
    </w:lvl>
    <w:lvl w:ilvl="7" w:tplc="04090019" w:tentative="1">
      <w:start w:val="1"/>
      <w:numFmt w:val="lowerLetter"/>
      <w:lvlText w:val="%8)"/>
      <w:lvlJc w:val="left"/>
      <w:pPr>
        <w:ind w:left="4392" w:hanging="440"/>
      </w:pPr>
    </w:lvl>
    <w:lvl w:ilvl="8" w:tplc="0409001B" w:tentative="1">
      <w:start w:val="1"/>
      <w:numFmt w:val="lowerRoman"/>
      <w:lvlText w:val="%9."/>
      <w:lvlJc w:val="right"/>
      <w:pPr>
        <w:ind w:left="4832" w:hanging="440"/>
      </w:pPr>
    </w:lvl>
  </w:abstractNum>
  <w:abstractNum w:abstractNumId="4" w15:restartNumberingAfterBreak="0">
    <w:nsid w:val="47704DAB"/>
    <w:multiLevelType w:val="hybridMultilevel"/>
    <w:tmpl w:val="30383BBE"/>
    <w:lvl w:ilvl="0" w:tplc="164CA54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4E765898"/>
    <w:multiLevelType w:val="hybridMultilevel"/>
    <w:tmpl w:val="31167CBE"/>
    <w:lvl w:ilvl="0" w:tplc="5726E978">
      <w:start w:val="1"/>
      <w:numFmt w:val="bullet"/>
      <w:suff w:val="space"/>
      <w:lvlText w:val=""/>
      <w:lvlJc w:val="left"/>
      <w:pPr>
        <w:ind w:left="1304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1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5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9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3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7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5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92" w:hanging="440"/>
      </w:pPr>
      <w:rPr>
        <w:rFonts w:ascii="Wingdings" w:hAnsi="Wingdings" w:hint="default"/>
      </w:rPr>
    </w:lvl>
  </w:abstractNum>
  <w:abstractNum w:abstractNumId="6" w15:restartNumberingAfterBreak="0">
    <w:nsid w:val="513519AD"/>
    <w:multiLevelType w:val="hybridMultilevel"/>
    <w:tmpl w:val="1C9044A8"/>
    <w:lvl w:ilvl="0" w:tplc="4176CA46">
      <w:start w:val="1"/>
      <w:numFmt w:val="bullet"/>
      <w:suff w:val="space"/>
      <w:lvlText w:val=""/>
      <w:lvlJc w:val="left"/>
      <w:pPr>
        <w:ind w:left="872" w:hanging="44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31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5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9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3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7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5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92" w:hanging="440"/>
      </w:pPr>
      <w:rPr>
        <w:rFonts w:ascii="Wingdings" w:hAnsi="Wingdings" w:hint="default"/>
      </w:rPr>
    </w:lvl>
  </w:abstractNum>
  <w:abstractNum w:abstractNumId="7" w15:restartNumberingAfterBreak="0">
    <w:nsid w:val="56886B48"/>
    <w:multiLevelType w:val="hybridMultilevel"/>
    <w:tmpl w:val="79AA0D46"/>
    <w:lvl w:ilvl="0" w:tplc="09F0AAA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84917D8"/>
    <w:multiLevelType w:val="hybridMultilevel"/>
    <w:tmpl w:val="410CE8B8"/>
    <w:lvl w:ilvl="0" w:tplc="5726E978">
      <w:start w:val="1"/>
      <w:numFmt w:val="bullet"/>
      <w:suff w:val="space"/>
      <w:lvlText w:val=""/>
      <w:lvlJc w:val="left"/>
      <w:pPr>
        <w:ind w:left="87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1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5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9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3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7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5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92" w:hanging="440"/>
      </w:pPr>
      <w:rPr>
        <w:rFonts w:ascii="Wingdings" w:hAnsi="Wingdings" w:hint="default"/>
      </w:rPr>
    </w:lvl>
  </w:abstractNum>
  <w:num w:numId="1" w16cid:durableId="230240872">
    <w:abstractNumId w:val="0"/>
  </w:num>
  <w:num w:numId="2" w16cid:durableId="1279409506">
    <w:abstractNumId w:val="4"/>
  </w:num>
  <w:num w:numId="3" w16cid:durableId="312216498">
    <w:abstractNumId w:val="6"/>
  </w:num>
  <w:num w:numId="4" w16cid:durableId="230579008">
    <w:abstractNumId w:val="3"/>
  </w:num>
  <w:num w:numId="5" w16cid:durableId="1835144744">
    <w:abstractNumId w:val="7"/>
  </w:num>
  <w:num w:numId="6" w16cid:durableId="1343161826">
    <w:abstractNumId w:val="8"/>
  </w:num>
  <w:num w:numId="7" w16cid:durableId="526796712">
    <w:abstractNumId w:val="2"/>
  </w:num>
  <w:num w:numId="8" w16cid:durableId="260646402">
    <w:abstractNumId w:val="5"/>
  </w:num>
  <w:num w:numId="9" w16cid:durableId="20780907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D06"/>
    <w:rsid w:val="00184B9C"/>
    <w:rsid w:val="00267CEA"/>
    <w:rsid w:val="002875B2"/>
    <w:rsid w:val="00366866"/>
    <w:rsid w:val="004067EC"/>
    <w:rsid w:val="004404CE"/>
    <w:rsid w:val="0054032C"/>
    <w:rsid w:val="00577C39"/>
    <w:rsid w:val="0063018C"/>
    <w:rsid w:val="006468A5"/>
    <w:rsid w:val="00717263"/>
    <w:rsid w:val="00731259"/>
    <w:rsid w:val="007376A4"/>
    <w:rsid w:val="00863DD7"/>
    <w:rsid w:val="00893F15"/>
    <w:rsid w:val="008B0889"/>
    <w:rsid w:val="008D41C6"/>
    <w:rsid w:val="008D56C7"/>
    <w:rsid w:val="008F1CF4"/>
    <w:rsid w:val="00950C30"/>
    <w:rsid w:val="00A11D06"/>
    <w:rsid w:val="00A826A6"/>
    <w:rsid w:val="00AC760E"/>
    <w:rsid w:val="00B0248D"/>
    <w:rsid w:val="00B11983"/>
    <w:rsid w:val="00B154FB"/>
    <w:rsid w:val="00B31482"/>
    <w:rsid w:val="00C93289"/>
    <w:rsid w:val="00F40AD2"/>
    <w:rsid w:val="00FA29AC"/>
    <w:rsid w:val="00FE0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68E338"/>
  <w15:chartTrackingRefBased/>
  <w15:docId w15:val="{7F98E712-F3E3-4CCD-A96B-17125032F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7C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7C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7C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7C39"/>
    <w:rPr>
      <w:sz w:val="18"/>
      <w:szCs w:val="18"/>
    </w:rPr>
  </w:style>
  <w:style w:type="paragraph" w:styleId="a7">
    <w:name w:val="List Paragraph"/>
    <w:basedOn w:val="a"/>
    <w:uiPriority w:val="34"/>
    <w:qFormat/>
    <w:rsid w:val="00577C39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2875B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ustomXml" Target="ink/ink4.xml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image" Target="media/image16.wmf"/><Relationship Id="rId7" Type="http://schemas.openxmlformats.org/officeDocument/2006/relationships/customXml" Target="ink/ink1.xml"/><Relationship Id="rId12" Type="http://schemas.openxmlformats.org/officeDocument/2006/relationships/image" Target="media/image3.png"/><Relationship Id="rId17" Type="http://schemas.openxmlformats.org/officeDocument/2006/relationships/customXml" Target="ink/ink6.xml"/><Relationship Id="rId25" Type="http://schemas.openxmlformats.org/officeDocument/2006/relationships/oleObject" Target="embeddings/oleObject3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ustomXml" Target="ink/ink3.xml"/><Relationship Id="rId24" Type="http://schemas.openxmlformats.org/officeDocument/2006/relationships/image" Target="media/image10.w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customXml" Target="ink/ink5.xml"/><Relationship Id="rId23" Type="http://schemas.openxmlformats.org/officeDocument/2006/relationships/oleObject" Target="embeddings/oleObject2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oleObject" Target="embeddings/oleObject7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5:16.6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3'3'0,"5"5"0,4 4 0,3 3 0,2 2 0,-1-1-8191</inkml:trace>
  <inkml:trace contextRef="#ctx0" brushRef="#br0" timeOffset="345.89">96 95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5:08.4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 4 24575,'52'-2'0,"-31"1"0,0 0 0,0 2 0,0 0 0,0 1 0,22 6 0,-42-8 0,0 0 0,-1 0 0,1 0 0,-1 1 0,1-1 0,-1 0 0,1 1 0,0-1 0,-1 0 0,1 1 0,-1-1 0,1 1 0,-1-1 0,0 1 0,1-1 0,-1 1 0,1-1 0,-1 1 0,0-1 0,0 1 0,1-1 0,-1 1 0,0 0 0,0-1 0,1 1 0,-1-1 0,0 1 0,0 0 0,0-1 0,0 1 0,0 0 0,0-1 0,0 1 0,0 0 0,0-1 0,-1 1 0,1-1 0,0 1 0,0 0 0,0-1 0,-1 1 0,1-1 0,0 1 0,-1-1 0,1 1 0,-1-1 0,1 1 0,0-1 0,-1 1 0,1-1 0,-2 1 0,-31 35 0,20-23 0,-16 22 0,11-11 0,-1-1 0,-38 33 0,52-51 0,0-1 0,0 0 0,0 0 0,0 1 0,0 0 0,1 0 0,-5 7 0,9-11 0,-1 0 0,1 0 0,-1-1 0,1 1 0,0 0 0,0 0 0,0 0 0,-1 0 0,1-1 0,0 1 0,0 0 0,0 0 0,0 0 0,0 0 0,0-1 0,1 1 0,-1 0 0,0 0 0,0 0 0,1 0 0,0 1 0,0-1 0,0 1 0,0-1 0,1 0 0,-1 1 0,1-1 0,-1 0 0,1 0 0,0 0 0,-1 0 0,1 0 0,0 0 0,0-1 0,3 2 0,14 2-23,0-1 0,1 0-1,-1-2 1,0 0 0,39-4 0,-13 2-1203,-23 0-560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5:00.4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5 1 24575,'-3'0'0,"-5"0"0,-4 0 0,-3 3 0,-3 1 0,-1 4 0,3 3 0,3 3 0,5 2 0,3 3 0,3 0 0,2 1 0,-7 0 0,0 0 0,-1-4-8191</inkml:trace>
  <inkml:trace contextRef="#ctx0" brushRef="#br0" timeOffset="1771.16">0 195 24575,'0'6'0,"0"9"0,0 5 0,0 3 0,0 3 0,0 2 0,0-2 0,0-5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4:57.2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 24575,'3'-3'0,"8"2"0,5 1 0,0 4 0,-3 5 0,0 3 0,-3 8 0,1 2 0,5 5 0,-1 0 0,-2-3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4:55.0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3 1 24575,'-3'0'0,"-5"3"0,-1 4 0,-2 5 0,-2 3 0,1 3 0,2 1 0,0 0 0,-2 2 0,2-1 0,-2-1 0,2 1 0,-1 0 0,2-1 0,-2 1 0,-1 2 0,1 2 0,2-4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7T02:04:51.8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4'0'0,"3"0"0,5 3 0,3 5 0,3 4 0,4 3 0,2-1 0,-3 0 0,-5 2 0,-3-2 0,1-1 0,-2 5 0,-1-2 0,2 1 0,2 0 0,-2-3-8191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84</Words>
  <Characters>1050</Characters>
  <Application>Microsoft Office Word</Application>
  <DocSecurity>0</DocSecurity>
  <Lines>8</Lines>
  <Paragraphs>2</Paragraphs>
  <ScaleCrop>false</ScaleCrop>
  <Company/>
  <LinksUpToDate>false</LinksUpToDate>
  <CharactersWithSpaces>1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</dc:creator>
  <cp:keywords/>
  <dc:description/>
  <cp:lastModifiedBy>Watson Xu</cp:lastModifiedBy>
  <cp:revision>2</cp:revision>
  <dcterms:created xsi:type="dcterms:W3CDTF">2023-03-28T02:33:00Z</dcterms:created>
  <dcterms:modified xsi:type="dcterms:W3CDTF">2023-03-28T02:33:00Z</dcterms:modified>
</cp:coreProperties>
</file>